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3" r:id="rId4"/>
    <p:sldId id="264" r:id="rId5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3" autoAdjust="0"/>
    <p:restoredTop sz="94660"/>
  </p:normalViewPr>
  <p:slideViewPr>
    <p:cSldViewPr snapToGrid="0">
      <p:cViewPr varScale="1">
        <p:scale>
          <a:sx n="161" d="100"/>
          <a:sy n="161" d="100"/>
        </p:scale>
        <p:origin x="162" y="1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aster\Bayes_input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70282002305469"/>
          <c:y val="7.8654957304191156E-2"/>
          <c:w val="0.86068966381360223"/>
          <c:h val="0.89195046427655733"/>
        </c:manualLayout>
      </c:layout>
      <c:scatterChart>
        <c:scatterStyle val="lineMarker"/>
        <c:varyColors val="0"/>
        <c:ser>
          <c:idx val="1"/>
          <c:order val="0"/>
          <c:xVal>
            <c:numRef>
              <c:f>INPUT!$A$5:$A$50</c:f>
              <c:numCache>
                <c:formatCode>General</c:formatCode>
                <c:ptCount val="4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</c:numCache>
            </c:numRef>
          </c:xVal>
          <c:yVal>
            <c:numRef>
              <c:f>INPUT!$F$5:$F$50</c:f>
              <c:numCache>
                <c:formatCode>General</c:formatCode>
                <c:ptCount val="46"/>
                <c:pt idx="0">
                  <c:v>0.76095077780105846</c:v>
                </c:pt>
                <c:pt idx="1">
                  <c:v>1.4374133889953682</c:v>
                </c:pt>
                <c:pt idx="2">
                  <c:v>-0.21508243810325145</c:v>
                </c:pt>
                <c:pt idx="3">
                  <c:v>0.77646533002825358</c:v>
                </c:pt>
                <c:pt idx="4">
                  <c:v>1.5657606939161526</c:v>
                </c:pt>
                <c:pt idx="5">
                  <c:v>0.5282988229672001</c:v>
                </c:pt>
                <c:pt idx="6">
                  <c:v>0.97560487258457718</c:v>
                </c:pt>
                <c:pt idx="7">
                  <c:v>1.8470489642219829</c:v>
                </c:pt>
                <c:pt idx="8">
                  <c:v>0.47532302333054044</c:v>
                </c:pt>
                <c:pt idx="9">
                  <c:v>1.9408096998940711</c:v>
                </c:pt>
                <c:pt idx="10">
                  <c:v>2.0317357022365226</c:v>
                </c:pt>
                <c:pt idx="11">
                  <c:v>1.8357521276178503</c:v>
                </c:pt>
                <c:pt idx="12">
                  <c:v>1.5736816137671297</c:v>
                </c:pt>
                <c:pt idx="13">
                  <c:v>1.4092594972900077</c:v>
                </c:pt>
                <c:pt idx="14">
                  <c:v>2.5008078448437967</c:v>
                </c:pt>
                <c:pt idx="15">
                  <c:v>1.8272643509038602</c:v>
                </c:pt>
                <c:pt idx="16">
                  <c:v>2.6325805799906674</c:v>
                </c:pt>
                <c:pt idx="17">
                  <c:v>2.3831201108418107</c:v>
                </c:pt>
                <c:pt idx="18">
                  <c:v>2.0531965552402154</c:v>
                </c:pt>
                <c:pt idx="19">
                  <c:v>0.28374387759179265</c:v>
                </c:pt>
                <c:pt idx="20">
                  <c:v>2.0755654282414353</c:v>
                </c:pt>
                <c:pt idx="21">
                  <c:v>2.5982222004597526</c:v>
                </c:pt>
                <c:pt idx="22">
                  <c:v>2.6293919702028949</c:v>
                </c:pt>
                <c:pt idx="23">
                  <c:v>2.6200661933603806</c:v>
                </c:pt>
                <c:pt idx="24">
                  <c:v>2.6354064018419825</c:v>
                </c:pt>
                <c:pt idx="25">
                  <c:v>0.40421011575203564</c:v>
                </c:pt>
                <c:pt idx="26">
                  <c:v>0.88062083944944591</c:v>
                </c:pt>
                <c:pt idx="27">
                  <c:v>2.6299685597234079</c:v>
                </c:pt>
                <c:pt idx="28">
                  <c:v>2.6217659110563183</c:v>
                </c:pt>
                <c:pt idx="29">
                  <c:v>2.6300481959492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A1E-4653-8125-3C8521422603}"/>
            </c:ext>
          </c:extLst>
        </c:ser>
        <c:ser>
          <c:idx val="2"/>
          <c:order val="1"/>
          <c:spPr>
            <a:ln w="19050" cap="rnd">
              <a:noFill/>
              <a:round/>
            </a:ln>
            <a:effectLst/>
          </c:spPr>
          <c:xVal>
            <c:numRef>
              <c:f>INPUT!$A$5:$A$9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INPUT!$F$5:$F$9</c:f>
              <c:numCache>
                <c:formatCode>General</c:formatCode>
                <c:ptCount val="5"/>
                <c:pt idx="0">
                  <c:v>0.76095077780105846</c:v>
                </c:pt>
                <c:pt idx="1">
                  <c:v>1.4374133889953682</c:v>
                </c:pt>
                <c:pt idx="2">
                  <c:v>-0.21508243810325145</c:v>
                </c:pt>
                <c:pt idx="3">
                  <c:v>0.77646533002825358</c:v>
                </c:pt>
                <c:pt idx="4">
                  <c:v>1.565760693916152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A1E-4653-8125-3C8521422603}"/>
            </c:ext>
          </c:extLst>
        </c:ser>
        <c:ser>
          <c:idx val="0"/>
          <c:order val="2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INPUT!$A$29</c:f>
              <c:numCache>
                <c:formatCode>General</c:formatCode>
                <c:ptCount val="1"/>
                <c:pt idx="0">
                  <c:v>25</c:v>
                </c:pt>
              </c:numCache>
            </c:numRef>
          </c:xVal>
          <c:yVal>
            <c:numRef>
              <c:f>INPUT!$F$29</c:f>
              <c:numCache>
                <c:formatCode>General</c:formatCode>
                <c:ptCount val="1"/>
                <c:pt idx="0">
                  <c:v>2.63540640184198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9A1E-4653-8125-3C852142260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3126720"/>
        <c:axId val="77534000"/>
      </c:scatterChart>
      <c:valAx>
        <c:axId val="30312672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ko-KR"/>
          </a:p>
        </c:txPr>
        <c:crossAx val="77534000"/>
        <c:crosses val="autoZero"/>
        <c:crossBetween val="midCat"/>
      </c:valAx>
      <c:valAx>
        <c:axId val="775340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ko-KR"/>
          </a:p>
        </c:txPr>
        <c:crossAx val="303126720"/>
        <c:crosses val="autoZero"/>
        <c:crossBetween val="midCat"/>
      </c:valAx>
    </c:plotArea>
    <c:plotVisOnly val="1"/>
    <c:dispBlanksAs val="gap"/>
    <c:showDLblsOverMax val="0"/>
    <c:extLst/>
  </c:chart>
  <c:txPr>
    <a:bodyPr/>
    <a:lstStyle/>
    <a:p>
      <a:pPr>
        <a:defRPr/>
      </a:pPr>
      <a:endParaRPr lang="ko-KR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5419539-D7BB-48EE-B5F4-A67D58BCEBF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86673A0E-6398-4619-95F1-CE22B5CE72F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44A311F7-29BF-44CB-AA65-4BE396BBD1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0475D-B310-45F3-AE72-07B7373AD249}" type="datetimeFigureOut">
              <a:rPr lang="ko-KR" altLang="en-US" smtClean="0"/>
              <a:t>2025-01-21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07EE9923-89CC-4620-9C86-3ADA992D2A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42EE941-E35E-4508-82A4-202D62119E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FDBAB-1CF0-415F-A82B-BF907EEAEA0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789615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17591FB-2596-4DB4-92DC-0DE748B518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C720608E-52DA-4F7B-B391-EC54EF0A6C3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19D7ED41-3458-4260-AB96-2262AA30D8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0475D-B310-45F3-AE72-07B7373AD249}" type="datetimeFigureOut">
              <a:rPr lang="ko-KR" altLang="en-US" smtClean="0"/>
              <a:t>2025-01-21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634DC23A-380D-405F-9A65-F26BAB36B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9A91169-8FA9-440C-AA83-C02B047552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FDBAB-1CF0-415F-A82B-BF907EEAEA0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882223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4A1062AD-0BC0-481E-8231-5D6F1E10ED0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6E05D4FD-AED1-4556-B58F-2A3836A3E64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FCCA9FB2-F34D-4BA5-8EBE-DAB1F1ACB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0475D-B310-45F3-AE72-07B7373AD249}" type="datetimeFigureOut">
              <a:rPr lang="ko-KR" altLang="en-US" smtClean="0"/>
              <a:t>2025-01-21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7CBEDB4B-759E-4A29-8BF3-817E6E4FE7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BC16804-ECB2-4F93-BCE0-A454A1817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FDBAB-1CF0-415F-A82B-BF907EEAEA0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092025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7BE64F1-2F9C-4A1A-960F-7462171C69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8249C6C-26C0-4BEC-B69A-2ADCD24F26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7938F15E-F178-4477-B6A7-1930E96CA7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0475D-B310-45F3-AE72-07B7373AD249}" type="datetimeFigureOut">
              <a:rPr lang="ko-KR" altLang="en-US" smtClean="0"/>
              <a:t>2025-01-21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506EBBDB-F785-4C60-BD6E-749DAD2BED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AC516B43-D8B8-4E92-97DB-45EBC90136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FDBAB-1CF0-415F-A82B-BF907EEAEA0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65482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68A3F54-7589-4E7B-AF0D-800F93FA2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02693B20-3663-4469-9343-9B40D8AB9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A00D5E25-E540-46A0-A9D6-D5B1CAED40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0475D-B310-45F3-AE72-07B7373AD249}" type="datetimeFigureOut">
              <a:rPr lang="ko-KR" altLang="en-US" smtClean="0"/>
              <a:t>2025-01-21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3D376A73-0B89-4B7F-B1AB-A7AB4A52A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797D8A5-CAB8-40B9-B136-29C9EC663F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FDBAB-1CF0-415F-A82B-BF907EEAEA0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292844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D046D41-1D66-4910-96F0-2781D0AC3E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2994B12B-961E-4050-8B97-69740A60CA5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5763B5F3-42A4-46B9-B9CC-975268C58E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1E3220BE-EA70-4DFC-B2DA-1B5A4FB66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0475D-B310-45F3-AE72-07B7373AD249}" type="datetimeFigureOut">
              <a:rPr lang="ko-KR" altLang="en-US" smtClean="0"/>
              <a:t>2025-01-21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EDB1A87E-5AEB-4B2B-A849-C78A3FCC15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13B2E46C-69F6-422B-AB9B-57157D8C19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FDBAB-1CF0-415F-A82B-BF907EEAEA0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571873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556D1A1-48DA-45F9-B287-1F0485415C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6DFA656E-4B5E-46D5-8848-29B4B3DBEA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9C349C2D-8FBA-4998-BE91-1EB2CD1DAE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7E1AD5B0-5F09-4C75-AB9C-EACD6C88D3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4FEA9FC2-B54A-4426-9AC1-9727A964083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FC163C75-4F5C-4896-A629-C0F2F30DCA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0475D-B310-45F3-AE72-07B7373AD249}" type="datetimeFigureOut">
              <a:rPr lang="ko-KR" altLang="en-US" smtClean="0"/>
              <a:t>2025-01-21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2F09B621-BA87-42D6-86F3-80FB53B12E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2FCF5E00-517D-4813-9119-AEEFC1870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FDBAB-1CF0-415F-A82B-BF907EEAEA0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562802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0B0632E-38D4-4D2D-B0F5-082B97FC29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C6786B4C-D2B2-4566-BE47-7CC8DB9725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0475D-B310-45F3-AE72-07B7373AD249}" type="datetimeFigureOut">
              <a:rPr lang="ko-KR" altLang="en-US" smtClean="0"/>
              <a:t>2025-01-21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FEA3FE00-F29B-4A9E-A3A1-259E8CDFC7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651E39DB-0520-47F3-9BEF-2846DA0C75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FDBAB-1CF0-415F-A82B-BF907EEAEA0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81942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7D3B6BF8-42E6-45A8-A8FC-6584C03CDF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0475D-B310-45F3-AE72-07B7373AD249}" type="datetimeFigureOut">
              <a:rPr lang="ko-KR" altLang="en-US" smtClean="0"/>
              <a:t>2025-01-21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0141AAA7-8339-4C47-8E0A-7CDC9BE671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BF73A9A8-5661-45F0-B835-15DDE071C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FDBAB-1CF0-415F-A82B-BF907EEAEA0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32884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52AE6C8-0213-4CFE-B108-319B7C5824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C1FEBCA-B27B-43AB-9ED9-AD2A08EC7F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2B6129E0-1EBD-4263-AA23-66107D12023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577F0814-3EF2-4248-8E89-4D9C4F4635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0475D-B310-45F3-AE72-07B7373AD249}" type="datetimeFigureOut">
              <a:rPr lang="ko-KR" altLang="en-US" smtClean="0"/>
              <a:t>2025-01-21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3B8C0378-8EF5-404D-9E49-7EF998C03E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4CDC61A9-19E4-4FCD-8498-B0183DAEF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FDBAB-1CF0-415F-A82B-BF907EEAEA0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874720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21B6203-E9AF-45A1-85B7-F836D42632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3F817061-1FDF-4AC9-8B78-F0FC34D6726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33591DB9-28A4-49D9-9582-813B57A603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FEA41C1D-C2DB-4872-98D6-B9595B3AFA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0475D-B310-45F3-AE72-07B7373AD249}" type="datetimeFigureOut">
              <a:rPr lang="ko-KR" altLang="en-US" smtClean="0"/>
              <a:t>2025-01-21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E59FFA29-9C5C-4ADD-B651-AB8C873AA0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C1BCFD1F-FCEE-4E13-A711-B0EF67D427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FDBAB-1CF0-415F-A82B-BF907EEAEA0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237040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950E4C96-BF61-458A-A46B-FE3A1BD032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229BE651-F933-4958-A879-8D7D9D858E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E68122A-FD59-4862-BCFC-F5F65414191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90475D-B310-45F3-AE72-07B7373AD249}" type="datetimeFigureOut">
              <a:rPr lang="ko-KR" altLang="en-US" smtClean="0"/>
              <a:t>2025-01-21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BA08430D-3221-4D42-A07C-3BD94164C30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BC991F31-3221-44F8-98F7-005848DD0D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AFDBAB-1CF0-415F-A82B-BF907EEAEA0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774874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hart" Target="../charts/chart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0.png"/><Relationship Id="rId10" Type="http://schemas.openxmlformats.org/officeDocument/2006/relationships/image" Target="../media/image13.png"/><Relationship Id="rId4" Type="http://schemas.openxmlformats.org/officeDocument/2006/relationships/image" Target="../media/image6.wmf"/><Relationship Id="rId9" Type="http://schemas.openxmlformats.org/officeDocument/2006/relationships/image" Target="../media/image12.png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D6875CFA-D25C-4AC0-994C-2D4D647B8AB3}"/>
              </a:ext>
            </a:extLst>
          </p:cNvPr>
          <p:cNvSpPr txBox="1"/>
          <p:nvPr/>
        </p:nvSpPr>
        <p:spPr>
          <a:xfrm>
            <a:off x="0" y="0"/>
            <a:ext cx="4663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공학분야 연구</a:t>
            </a:r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/</a:t>
            </a:r>
            <a:r>
              <a:rPr lang="ko-KR" altLang="en-US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개발에서 흔히 나타나는 탐색 과정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FFFC98-72DD-41CF-8FCC-A8DC01568A97}"/>
              </a:ext>
            </a:extLst>
          </p:cNvPr>
          <p:cNvSpPr txBox="1"/>
          <p:nvPr/>
        </p:nvSpPr>
        <p:spPr>
          <a:xfrm>
            <a:off x="130629" y="588679"/>
            <a:ext cx="77957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1. </a:t>
            </a:r>
            <a:r>
              <a:rPr lang="ko-KR" altLang="en-US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입력 결정</a:t>
            </a:r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: </a:t>
            </a:r>
            <a:r>
              <a:rPr lang="ko-KR" altLang="en-US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조성</a:t>
            </a:r>
            <a:r>
              <a:rPr lang="en-US" altLang="ko-KR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, </a:t>
            </a:r>
            <a:r>
              <a:rPr lang="ko-KR" altLang="en-US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온도</a:t>
            </a:r>
            <a:r>
              <a:rPr lang="en-US" altLang="ko-KR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, </a:t>
            </a:r>
            <a:r>
              <a:rPr lang="ko-KR" altLang="en-US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공정 시간</a:t>
            </a:r>
            <a:r>
              <a:rPr lang="en-US" altLang="ko-KR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, </a:t>
            </a:r>
            <a:r>
              <a:rPr lang="ko-KR" altLang="en-US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형태</a:t>
            </a:r>
            <a:r>
              <a:rPr lang="en-US" altLang="ko-KR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, </a:t>
            </a:r>
            <a:r>
              <a:rPr lang="ko-KR" altLang="en-US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강도</a:t>
            </a:r>
            <a:r>
              <a:rPr lang="en-US" altLang="ko-KR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… </a:t>
            </a:r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	</a:t>
            </a:r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 </a:t>
            </a:r>
            <a:r>
              <a:rPr lang="ko-KR" altLang="en-US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연속적</a:t>
            </a:r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, </a:t>
            </a:r>
            <a:r>
              <a:rPr lang="ko-KR" altLang="en-US" b="1" dirty="0" err="1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다변수</a:t>
            </a:r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:</a:t>
            </a:r>
            <a:r>
              <a:rPr lang="ko-KR" altLang="en-US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 </a:t>
            </a:r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‘</a:t>
            </a:r>
            <a:r>
              <a:rPr lang="ko-KR" altLang="en-US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차원의 저주</a:t>
            </a:r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‘</a:t>
            </a:r>
            <a:endParaRPr lang="en-US" altLang="ko-KR" b="1" dirty="0">
              <a:latin typeface="KoPubWorld돋움체 Medium" panose="00000600000000000000" pitchFamily="2" charset="-127"/>
              <a:ea typeface="KoPubWorld돋움체 Medium" panose="00000600000000000000" pitchFamily="2" charset="-127"/>
              <a:cs typeface="KoPubWorld돋움체 Medium" panose="00000600000000000000" pitchFamily="2" charset="-127"/>
            </a:endParaRPr>
          </a:p>
          <a:p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2. </a:t>
            </a:r>
            <a:r>
              <a:rPr lang="ko-KR" altLang="en-US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물성 측정</a:t>
            </a:r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: </a:t>
            </a:r>
            <a:r>
              <a:rPr lang="ko-KR" altLang="en-US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점도</a:t>
            </a:r>
            <a:r>
              <a:rPr lang="en-US" altLang="ko-KR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, </a:t>
            </a:r>
            <a:r>
              <a:rPr lang="ko-KR" altLang="en-US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강성</a:t>
            </a:r>
            <a:r>
              <a:rPr lang="en-US" altLang="ko-KR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, </a:t>
            </a:r>
            <a:r>
              <a:rPr lang="ko-KR" altLang="en-US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저항</a:t>
            </a:r>
            <a:r>
              <a:rPr lang="en-US" altLang="ko-KR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, </a:t>
            </a:r>
            <a:r>
              <a:rPr lang="ko-KR" altLang="en-US" dirty="0" err="1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반응률</a:t>
            </a:r>
            <a:r>
              <a:rPr lang="en-US" altLang="ko-KR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, </a:t>
            </a:r>
            <a:r>
              <a:rPr lang="ko-KR" altLang="en-US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속도</a:t>
            </a:r>
            <a:r>
              <a:rPr lang="en-US" altLang="ko-KR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 … </a:t>
            </a:r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	</a:t>
            </a:r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 </a:t>
            </a:r>
            <a:r>
              <a:rPr lang="ko-KR" altLang="en-US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물성</a:t>
            </a:r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/</a:t>
            </a:r>
            <a:r>
              <a:rPr lang="ko-KR" altLang="en-US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성능</a:t>
            </a:r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 ‘</a:t>
            </a:r>
            <a:r>
              <a:rPr lang="ko-KR" altLang="en-US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최적화</a:t>
            </a:r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’</a:t>
            </a:r>
            <a:endParaRPr lang="en-US" altLang="ko-KR" b="1" dirty="0">
              <a:latin typeface="KoPubWorld돋움체 Medium" panose="00000600000000000000" pitchFamily="2" charset="-127"/>
              <a:ea typeface="KoPubWorld돋움체 Medium" panose="00000600000000000000" pitchFamily="2" charset="-127"/>
              <a:cs typeface="KoPubWorld돋움체 Medium" panose="00000600000000000000" pitchFamily="2" charset="-127"/>
            </a:endParaRPr>
          </a:p>
          <a:p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3. </a:t>
            </a:r>
            <a:r>
              <a:rPr lang="ko-KR" altLang="en-US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평가 및 실험 재설계 </a:t>
            </a:r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 </a:t>
            </a:r>
            <a:r>
              <a:rPr lang="ko-KR" altLang="en-US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요구 물성</a:t>
            </a:r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/</a:t>
            </a:r>
            <a:r>
              <a:rPr lang="ko-KR" altLang="en-US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성능 만족 여부 판단</a:t>
            </a:r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, </a:t>
            </a:r>
            <a:r>
              <a:rPr lang="ko-KR" altLang="en-US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실험 </a:t>
            </a:r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‘</a:t>
            </a:r>
            <a:r>
              <a:rPr lang="ko-KR" altLang="en-US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반복</a:t>
            </a:r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’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43F4AE-B225-492B-986B-253DB59F39F7}"/>
              </a:ext>
            </a:extLst>
          </p:cNvPr>
          <p:cNvSpPr txBox="1"/>
          <p:nvPr/>
        </p:nvSpPr>
        <p:spPr>
          <a:xfrm>
            <a:off x="308758" y="1824658"/>
            <a:ext cx="31918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Grid sear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Model-bas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Heuristic / physics / insigh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E825D1-82DA-4619-801E-733F2337DA50}"/>
              </a:ext>
            </a:extLst>
          </p:cNvPr>
          <p:cNvSpPr txBox="1"/>
          <p:nvPr/>
        </p:nvSpPr>
        <p:spPr>
          <a:xfrm>
            <a:off x="5118265" y="2055490"/>
            <a:ext cx="4272323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latin typeface="Arial" panose="020B0604020202020204" pitchFamily="34" charset="0"/>
                <a:cs typeface="Arial" panose="020B0604020202020204" pitchFamily="34" charset="0"/>
              </a:rPr>
              <a:t>(Input) Parameter Searching</a:t>
            </a:r>
            <a:endParaRPr lang="ko-KR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5E8BE5D-419A-4FB8-9AEF-A0B8D220352A}"/>
              </a:ext>
            </a:extLst>
          </p:cNvPr>
          <p:cNvSpPr txBox="1"/>
          <p:nvPr/>
        </p:nvSpPr>
        <p:spPr>
          <a:xfrm>
            <a:off x="2879091" y="3429000"/>
            <a:ext cx="8252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Q. </a:t>
            </a:r>
            <a:r>
              <a:rPr lang="ko-KR" altLang="en-US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물리적</a:t>
            </a:r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/</a:t>
            </a:r>
            <a:r>
              <a:rPr lang="ko-KR" altLang="en-US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경험적 통찰이 없을 때</a:t>
            </a:r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, </a:t>
            </a:r>
            <a:r>
              <a:rPr lang="ko-KR" altLang="en-US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측정된 데이터로부터 다음 실험을 어떻게 설계하는가</a:t>
            </a:r>
            <a:r>
              <a:rPr lang="en-US" altLang="ko-KR" b="1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C8F1A9D-E4CA-4FB5-8498-9F4B780BFE89}"/>
              </a:ext>
            </a:extLst>
          </p:cNvPr>
          <p:cNvSpPr txBox="1"/>
          <p:nvPr/>
        </p:nvSpPr>
        <p:spPr>
          <a:xfrm>
            <a:off x="2879091" y="4864166"/>
            <a:ext cx="2544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Ans: </a:t>
            </a:r>
            <a:r>
              <a:rPr lang="ko-KR" altLang="en-US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데이터 기반 모델링</a:t>
            </a:r>
            <a:r>
              <a:rPr lang="en-US" altLang="ko-KR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  <a:sym typeface="Wingdings" panose="05000000000000000000" pitchFamily="2" charset="2"/>
              </a:rPr>
              <a:t>!</a:t>
            </a:r>
          </a:p>
        </p:txBody>
      </p:sp>
      <p:pic>
        <p:nvPicPr>
          <p:cNvPr id="13" name="Picture 8" descr="Blackbox function">
            <a:extLst>
              <a:ext uri="{FF2B5EF4-FFF2-40B4-BE49-F238E27FC236}">
                <a16:creationId xmlns:a16="http://schemas.microsoft.com/office/drawing/2014/main" id="{791508D2-D4CF-407E-A3B2-249EB207A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29" y="3013985"/>
            <a:ext cx="2928930" cy="1940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Blackbox function">
            <a:extLst>
              <a:ext uri="{FF2B5EF4-FFF2-40B4-BE49-F238E27FC236}">
                <a16:creationId xmlns:a16="http://schemas.microsoft.com/office/drawing/2014/main" id="{27EF67C2-D6BB-4869-B148-B3B73639895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117"/>
          <a:stretch/>
        </p:blipFill>
        <p:spPr bwMode="auto">
          <a:xfrm>
            <a:off x="5577514" y="4392746"/>
            <a:ext cx="2454842" cy="2269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AF26D27-51EC-4020-823E-407662A612E2}"/>
              </a:ext>
            </a:extLst>
          </p:cNvPr>
          <p:cNvSpPr txBox="1"/>
          <p:nvPr/>
        </p:nvSpPr>
        <p:spPr>
          <a:xfrm>
            <a:off x="8176974" y="3925830"/>
            <a:ext cx="34451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Grid search</a:t>
            </a:r>
            <a:r>
              <a:rPr lang="ko-KR" altLang="en-US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보다</a:t>
            </a:r>
            <a:r>
              <a:rPr lang="en-US" altLang="ko-KR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 </a:t>
            </a:r>
            <a:r>
              <a:rPr lang="ko-KR" altLang="en-US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효율적</a:t>
            </a:r>
            <a:endParaRPr lang="en-US" altLang="ko-KR" dirty="0">
              <a:latin typeface="KoPubWorld돋움체 Medium" panose="00000600000000000000" pitchFamily="2" charset="-127"/>
              <a:ea typeface="KoPubWorld돋움체 Medium" panose="00000600000000000000" pitchFamily="2" charset="-127"/>
              <a:cs typeface="KoPubWorld돋움체 Medium" panose="00000600000000000000" pitchFamily="2" charset="-12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문제의 종류에 비의존적 </a:t>
            </a:r>
            <a:r>
              <a:rPr lang="en-US" altLang="ko-KR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(</a:t>
            </a:r>
            <a:r>
              <a:rPr lang="ko-KR" altLang="en-US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일관성</a:t>
            </a:r>
            <a:r>
              <a:rPr lang="en-US" altLang="ko-KR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dirty="0">
                <a:latin typeface="KoPubWorld돋움체 Medium" panose="00000600000000000000" pitchFamily="2" charset="-127"/>
                <a:ea typeface="KoPubWorld돋움체 Medium" panose="00000600000000000000" pitchFamily="2" charset="-127"/>
                <a:cs typeface="KoPubWorld돋움체 Medium" panose="00000600000000000000" pitchFamily="2" charset="-127"/>
              </a:rPr>
              <a:t>데이터의 경향성 파악 가능</a:t>
            </a:r>
            <a:endParaRPr lang="en-US" altLang="ko-KR" dirty="0">
              <a:latin typeface="KoPubWorld돋움체 Medium" panose="00000600000000000000" pitchFamily="2" charset="-127"/>
              <a:ea typeface="KoPubWorld돋움체 Medium" panose="00000600000000000000" pitchFamily="2" charset="-127"/>
              <a:cs typeface="KoPubWorld돋움체 Medium" panose="00000600000000000000" pitchFamily="2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76508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undefined">
            <a:extLst>
              <a:ext uri="{FF2B5EF4-FFF2-40B4-BE49-F238E27FC236}">
                <a16:creationId xmlns:a16="http://schemas.microsoft.com/office/drawing/2014/main" id="{7D2D5936-E5EC-45DA-A491-32F407DB45A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2490" y="23532"/>
            <a:ext cx="4014445" cy="4524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32A31E9-2655-4386-A135-7AE9B4846ED0}"/>
              </a:ext>
            </a:extLst>
          </p:cNvPr>
          <p:cNvSpPr txBox="1"/>
          <p:nvPr/>
        </p:nvSpPr>
        <p:spPr>
          <a:xfrm>
            <a:off x="0" y="4101"/>
            <a:ext cx="35173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latin typeface="Arial" panose="020B0604020202020204" pitchFamily="34" charset="0"/>
                <a:cs typeface="Arial" panose="020B0604020202020204" pitchFamily="34" charset="0"/>
              </a:rPr>
              <a:t>Bayesian optimiz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05CCF6-624B-48F5-9F39-2959A13A013F}"/>
              </a:ext>
            </a:extLst>
          </p:cNvPr>
          <p:cNvSpPr txBox="1"/>
          <p:nvPr/>
        </p:nvSpPr>
        <p:spPr>
          <a:xfrm>
            <a:off x="0" y="843585"/>
            <a:ext cx="641714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Given observed data (score vs. parameter)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onduct GPR (mean &amp; variance)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alculate acquisition function (expected improvement, EI)</a:t>
            </a:r>
            <a:b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</a:b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 exploring &amp; exploiting issue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ample maximum EI point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Measure score for suggested point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Repeat 1-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B4F1444-2F95-498E-BAB0-2DD3A3E4615A}"/>
              </a:ext>
            </a:extLst>
          </p:cNvPr>
          <p:cNvSpPr txBox="1"/>
          <p:nvPr/>
        </p:nvSpPr>
        <p:spPr>
          <a:xfrm>
            <a:off x="0" y="465766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Procedure</a:t>
            </a:r>
            <a:endParaRPr lang="ko-KR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7B7A54-CB09-42FC-8280-A33EE3A14884}"/>
              </a:ext>
            </a:extLst>
          </p:cNvPr>
          <p:cNvSpPr txBox="1"/>
          <p:nvPr/>
        </p:nvSpPr>
        <p:spPr>
          <a:xfrm>
            <a:off x="0" y="5342590"/>
            <a:ext cx="51305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Multi-objective problem?</a:t>
            </a:r>
          </a:p>
          <a:p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- Weighted sum of each score (Field knowledge)</a:t>
            </a:r>
          </a:p>
          <a:p>
            <a:endParaRPr lang="en-US" altLang="ko-K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- Multi-objective optimization (Pareto front)</a:t>
            </a:r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9AEAC6C-447C-4B78-84A1-E82CBA60ABA3}"/>
              </a:ext>
            </a:extLst>
          </p:cNvPr>
          <p:cNvSpPr txBox="1"/>
          <p:nvPr/>
        </p:nvSpPr>
        <p:spPr>
          <a:xfrm>
            <a:off x="-1" y="2904178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Expected improvement</a:t>
            </a:r>
          </a:p>
        </p:txBody>
      </p:sp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56CB6189-D1B8-4070-9A72-2DE03A5F370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2135" y="3304084"/>
          <a:ext cx="3770067" cy="173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4736880" imgH="2184120" progId="Equation.DSMT4">
                  <p:embed/>
                </p:oleObj>
              </mc:Choice>
              <mc:Fallback>
                <p:oleObj name="Equation" r:id="rId4" imgW="4736880" imgH="218412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56CB6189-D1B8-4070-9A72-2DE03A5F37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135" y="3304084"/>
                        <a:ext cx="3770067" cy="1738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직사각형 11">
            <a:extLst>
              <a:ext uri="{FF2B5EF4-FFF2-40B4-BE49-F238E27FC236}">
                <a16:creationId xmlns:a16="http://schemas.microsoft.com/office/drawing/2014/main" id="{9DBEE880-C876-4BF0-A2D7-F3CD42B68C4A}"/>
              </a:ext>
            </a:extLst>
          </p:cNvPr>
          <p:cNvSpPr/>
          <p:nvPr/>
        </p:nvSpPr>
        <p:spPr>
          <a:xfrm>
            <a:off x="771949" y="4340695"/>
            <a:ext cx="32880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umulative normal distribution</a:t>
            </a:r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F3D47D78-52AD-4789-B045-1FA4B5490E68}"/>
              </a:ext>
            </a:extLst>
          </p:cNvPr>
          <p:cNvSpPr/>
          <p:nvPr/>
        </p:nvSpPr>
        <p:spPr>
          <a:xfrm>
            <a:off x="771949" y="4703802"/>
            <a:ext cx="2108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ormal distribution</a:t>
            </a:r>
            <a:endParaRPr lang="ko-KR" altLang="en-US" dirty="0"/>
          </a:p>
        </p:txBody>
      </p:sp>
      <p:graphicFrame>
        <p:nvGraphicFramePr>
          <p:cNvPr id="14" name="차트 13">
            <a:extLst>
              <a:ext uri="{FF2B5EF4-FFF2-40B4-BE49-F238E27FC236}">
                <a16:creationId xmlns:a16="http://schemas.microsoft.com/office/drawing/2014/main" id="{DE168CAF-853E-4A50-BE51-1AD9E2E2C90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6496565"/>
              </p:ext>
            </p:extLst>
          </p:nvPr>
        </p:nvGraphicFramePr>
        <p:xfrm>
          <a:off x="4555996" y="2210154"/>
          <a:ext cx="3496494" cy="20978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2" name="그림 1">
            <a:extLst>
              <a:ext uri="{FF2B5EF4-FFF2-40B4-BE49-F238E27FC236}">
                <a16:creationId xmlns:a16="http://schemas.microsoft.com/office/drawing/2014/main" id="{67B66F2D-2F5C-487C-B329-DA1B1B28C5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00657" y="4703802"/>
            <a:ext cx="6653290" cy="1961867"/>
          </a:xfrm>
          <a:prstGeom prst="rect">
            <a:avLst/>
          </a:prstGeom>
        </p:spPr>
      </p:pic>
      <p:sp>
        <p:nvSpPr>
          <p:cNvPr id="15" name="직사각형 14">
            <a:extLst>
              <a:ext uri="{FF2B5EF4-FFF2-40B4-BE49-F238E27FC236}">
                <a16:creationId xmlns:a16="http://schemas.microsoft.com/office/drawing/2014/main" id="{42F11095-D785-408E-922D-BCA4BA1594B3}"/>
              </a:ext>
            </a:extLst>
          </p:cNvPr>
          <p:cNvSpPr/>
          <p:nvPr/>
        </p:nvSpPr>
        <p:spPr>
          <a:xfrm>
            <a:off x="5888904" y="4120263"/>
            <a:ext cx="83067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teration</a:t>
            </a:r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48B31145-9830-44D3-A3BE-13CDB1BEDDDA}"/>
              </a:ext>
            </a:extLst>
          </p:cNvPr>
          <p:cNvSpPr/>
          <p:nvPr/>
        </p:nvSpPr>
        <p:spPr>
          <a:xfrm rot="16200000">
            <a:off x="4186688" y="3105213"/>
            <a:ext cx="6527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core</a:t>
            </a:r>
          </a:p>
        </p:txBody>
      </p:sp>
    </p:spTree>
    <p:extLst>
      <p:ext uri="{BB962C8B-B14F-4D97-AF65-F5344CB8AC3E}">
        <p14:creationId xmlns:p14="http://schemas.microsoft.com/office/powerpoint/2010/main" val="34401026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946A1C3-D158-4649-A849-B40E68BFBA9A}"/>
              </a:ext>
            </a:extLst>
          </p:cNvPr>
          <p:cNvSpPr txBox="1"/>
          <p:nvPr/>
        </p:nvSpPr>
        <p:spPr>
          <a:xfrm>
            <a:off x="0" y="4101"/>
            <a:ext cx="44951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latin typeface="Arial" panose="020B0604020202020204" pitchFamily="34" charset="0"/>
                <a:cs typeface="Arial" panose="020B0604020202020204" pitchFamily="34" charset="0"/>
              </a:rPr>
              <a:t>Gaussian process regress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6E188E9-A92F-4241-A9D7-A0D7C7A26796}"/>
              </a:ext>
            </a:extLst>
          </p:cNvPr>
          <p:cNvSpPr txBox="1"/>
          <p:nvPr/>
        </p:nvSpPr>
        <p:spPr>
          <a:xfrm>
            <a:off x="0" y="465766"/>
            <a:ext cx="3698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Multivariate normal distribution</a:t>
            </a:r>
            <a:endParaRPr lang="ko-KR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89F3EE92-55D8-44F7-AF4E-AA350E13D57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2875" y="835025"/>
          <a:ext cx="6845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6845040" imgH="863280" progId="Equation.DSMT4">
                  <p:embed/>
                </p:oleObj>
              </mc:Choice>
              <mc:Fallback>
                <p:oleObj name="Equation" r:id="rId3" imgW="6845040" imgH="8632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89F3EE92-55D8-44F7-AF4E-AA350E13D5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875" y="835025"/>
                        <a:ext cx="68453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" name="Picture 2" descr="undefined">
            <a:extLst>
              <a:ext uri="{FF2B5EF4-FFF2-40B4-BE49-F238E27FC236}">
                <a16:creationId xmlns:a16="http://schemas.microsoft.com/office/drawing/2014/main" id="{00F4A304-E274-4578-9698-83B2F2E309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0378" y="109105"/>
            <a:ext cx="4202314" cy="3179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11221840-0084-4CBD-9B49-7D9D207B09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1671" y="4096100"/>
            <a:ext cx="3437850" cy="2557291"/>
          </a:xfrm>
          <a:prstGeom prst="rect">
            <a:avLst/>
          </a:prstGeom>
        </p:spPr>
      </p:pic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2C73D766-E627-406D-A86D-9A990CDF87A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31819" y="3714523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" imgW="2590560" imgH="380880" progId="Equation.DSMT4">
                  <p:embed/>
                </p:oleObj>
              </mc:Choice>
              <mc:Fallback>
                <p:oleObj name="Equation" r:id="rId7" imgW="2590560" imgH="380880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2C73D766-E627-406D-A86D-9A990CDF87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1819" y="3714523"/>
                        <a:ext cx="2590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5852FCC-0E75-4535-BD6C-BF7DBCB6FE64}"/>
              </a:ext>
            </a:extLst>
          </p:cNvPr>
          <p:cNvSpPr txBox="1"/>
          <p:nvPr/>
        </p:nvSpPr>
        <p:spPr>
          <a:xfrm rot="16200000">
            <a:off x="-572478" y="5190078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15 samples of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endParaRPr lang="ko-KR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그림 8">
            <a:extLst>
              <a:ext uri="{FF2B5EF4-FFF2-40B4-BE49-F238E27FC236}">
                <a16:creationId xmlns:a16="http://schemas.microsoft.com/office/drawing/2014/main" id="{7B031E19-84F2-4A44-BD2E-3A62C769201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72668" y="4100728"/>
            <a:ext cx="3487710" cy="2633276"/>
          </a:xfrm>
          <a:prstGeom prst="rect">
            <a:avLst/>
          </a:prstGeom>
        </p:spPr>
      </p:pic>
      <p:pic>
        <p:nvPicPr>
          <p:cNvPr id="12" name="그림 11">
            <a:extLst>
              <a:ext uri="{FF2B5EF4-FFF2-40B4-BE49-F238E27FC236}">
                <a16:creationId xmlns:a16="http://schemas.microsoft.com/office/drawing/2014/main" id="{07BA0695-98C2-4EB4-8067-FBF1529FCEA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55691" y="4100728"/>
            <a:ext cx="3656514" cy="2633276"/>
          </a:xfrm>
          <a:prstGeom prst="rect">
            <a:avLst/>
          </a:prstGeom>
        </p:spPr>
      </p:pic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6DEAF11B-BD83-4892-9ECB-AA9A9F6AA87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88748" y="3694113"/>
          <a:ext cx="375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1" imgW="3759120" imgH="419040" progId="Equation.DSMT4">
                  <p:embed/>
                </p:oleObj>
              </mc:Choice>
              <mc:Fallback>
                <p:oleObj name="Equation" r:id="rId11" imgW="3759120" imgH="41904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6DEAF11B-BD83-4892-9ECB-AA9A9F6AA8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88748" y="3694113"/>
                        <a:ext cx="3759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71AE8ABB-0478-47CA-9A9C-D312268C18BD}"/>
              </a:ext>
            </a:extLst>
          </p:cNvPr>
          <p:cNvSpPr txBox="1"/>
          <p:nvPr/>
        </p:nvSpPr>
        <p:spPr>
          <a:xfrm>
            <a:off x="0" y="2006248"/>
            <a:ext cx="555953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unction sampl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Sampling from infinite dimensional distribu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Covariance based on distance 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smooth</a:t>
            </a:r>
            <a:r>
              <a:rPr lang="ko-KR" altLang="en-US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Observed data 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conditional sampling</a:t>
            </a:r>
          </a:p>
          <a:p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Prediction w/ mean &amp; variance</a:t>
            </a:r>
            <a:endParaRPr lang="en-US" altLang="ko-K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C64B9A80-9626-4F13-BCC8-429DF7AA506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64847" y="3694504"/>
          <a:ext cx="179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3" imgW="1790640" imgH="380880" progId="Equation.DSMT4">
                  <p:embed/>
                </p:oleObj>
              </mc:Choice>
              <mc:Fallback>
                <p:oleObj name="Equation" r:id="rId13" imgW="1790640" imgH="38088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C64B9A80-9626-4F13-BCC8-429DF7AA50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64847" y="3694504"/>
                        <a:ext cx="1790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41830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AED1C4C-B8BF-4D1E-B07D-2B17B4C97CB5}"/>
              </a:ext>
            </a:extLst>
          </p:cNvPr>
          <p:cNvSpPr txBox="1"/>
          <p:nvPr/>
        </p:nvSpPr>
        <p:spPr>
          <a:xfrm>
            <a:off x="0" y="4101"/>
            <a:ext cx="56525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latin typeface="Arial" panose="020B0604020202020204" pitchFamily="34" charset="0"/>
                <a:cs typeface="Arial" panose="020B0604020202020204" pitchFamily="34" charset="0"/>
              </a:rPr>
              <a:t>Multi objective Bayesian optimization</a:t>
            </a: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E6C3243E-3ACC-4867-9D31-24F752F18C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0675" y="4123340"/>
            <a:ext cx="8250650" cy="2575541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E7E8C5CA-B588-4BA3-B88B-631B559A21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108" y="835098"/>
            <a:ext cx="2907912" cy="2200582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5F0BC58B-A8BF-4AA1-A2CA-90DC54DF9B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3485" y="892732"/>
            <a:ext cx="2860757" cy="21429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직사각형 7">
                <a:extLst>
                  <a:ext uri="{FF2B5EF4-FFF2-40B4-BE49-F238E27FC236}">
                    <a16:creationId xmlns:a16="http://schemas.microsoft.com/office/drawing/2014/main" id="{F0052EA6-5731-4A39-812E-604B39A5E946}"/>
                  </a:ext>
                </a:extLst>
              </p:cNvPr>
              <p:cNvSpPr/>
              <p:nvPr/>
            </p:nvSpPr>
            <p:spPr>
              <a:xfrm rot="16200000">
                <a:off x="-263280" y="1781500"/>
                <a:ext cx="976999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1400" dirty="0"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Score2(</a:t>
                </a:r>
                <a14:m>
                  <m:oMath xmlns:m="http://schemas.openxmlformats.org/officeDocument/2006/math">
                    <m:r>
                      <a:rPr lang="en-US" altLang="ko-KR" sz="1400" b="1" i="1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Wingdings" panose="05000000000000000000" pitchFamily="2" charset="2"/>
                      </a:rPr>
                      <m:t>𝜽</m:t>
                    </m:r>
                  </m:oMath>
                </a14:m>
                <a:r>
                  <a:rPr lang="en-US" altLang="ko-KR" sz="1400" dirty="0"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)</a:t>
                </a:r>
              </a:p>
            </p:txBody>
          </p:sp>
        </mc:Choice>
        <mc:Fallback xmlns="">
          <p:sp>
            <p:nvSpPr>
              <p:cNvPr id="8" name="직사각형 7">
                <a:extLst>
                  <a:ext uri="{FF2B5EF4-FFF2-40B4-BE49-F238E27FC236}">
                    <a16:creationId xmlns:a16="http://schemas.microsoft.com/office/drawing/2014/main" id="{F0052EA6-5731-4A39-812E-604B39A5E9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263280" y="1781500"/>
                <a:ext cx="976999" cy="307777"/>
              </a:xfrm>
              <a:prstGeom prst="rect">
                <a:avLst/>
              </a:prstGeom>
              <a:blipFill>
                <a:blip r:embed="rId5"/>
                <a:stretch>
                  <a:fillRect l="-4000" t="-1242" r="-20000" b="-186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직사각형 8">
                <a:extLst>
                  <a:ext uri="{FF2B5EF4-FFF2-40B4-BE49-F238E27FC236}">
                    <a16:creationId xmlns:a16="http://schemas.microsoft.com/office/drawing/2014/main" id="{74779167-FC1D-43B9-B40B-58EA91099FE4}"/>
                  </a:ext>
                </a:extLst>
              </p:cNvPr>
              <p:cNvSpPr/>
              <p:nvPr/>
            </p:nvSpPr>
            <p:spPr>
              <a:xfrm>
                <a:off x="1344564" y="3030449"/>
                <a:ext cx="976999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1400" dirty="0"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Score1(</a:t>
                </a:r>
                <a14:m>
                  <m:oMath xmlns:m="http://schemas.openxmlformats.org/officeDocument/2006/math">
                    <m:r>
                      <a:rPr lang="en-US" altLang="ko-KR" sz="1400" b="1" i="1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Wingdings" panose="05000000000000000000" pitchFamily="2" charset="2"/>
                      </a:rPr>
                      <m:t>𝜽</m:t>
                    </m:r>
                  </m:oMath>
                </a14:m>
                <a:r>
                  <a:rPr lang="en-US" altLang="ko-KR" sz="1400" dirty="0"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)</a:t>
                </a:r>
              </a:p>
            </p:txBody>
          </p:sp>
        </mc:Choice>
        <mc:Fallback xmlns="">
          <p:sp>
            <p:nvSpPr>
              <p:cNvPr id="9" name="직사각형 8">
                <a:extLst>
                  <a:ext uri="{FF2B5EF4-FFF2-40B4-BE49-F238E27FC236}">
                    <a16:creationId xmlns:a16="http://schemas.microsoft.com/office/drawing/2014/main" id="{74779167-FC1D-43B9-B40B-58EA91099F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564" y="3030449"/>
                <a:ext cx="976999" cy="307777"/>
              </a:xfrm>
              <a:prstGeom prst="rect">
                <a:avLst/>
              </a:prstGeom>
              <a:blipFill>
                <a:blip r:embed="rId6"/>
                <a:stretch>
                  <a:fillRect l="-1875" t="-3922" r="-1875" b="-1960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직사각형 10">
                <a:extLst>
                  <a:ext uri="{FF2B5EF4-FFF2-40B4-BE49-F238E27FC236}">
                    <a16:creationId xmlns:a16="http://schemas.microsoft.com/office/drawing/2014/main" id="{87FD1849-3F8D-4B1D-B2B3-A733DFFA8E53}"/>
                  </a:ext>
                </a:extLst>
              </p:cNvPr>
              <p:cNvSpPr/>
              <p:nvPr/>
            </p:nvSpPr>
            <p:spPr>
              <a:xfrm rot="16200000">
                <a:off x="3443649" y="1781500"/>
                <a:ext cx="976999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1400" dirty="0"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Score2(</a:t>
                </a:r>
                <a14:m>
                  <m:oMath xmlns:m="http://schemas.openxmlformats.org/officeDocument/2006/math">
                    <m:r>
                      <a:rPr lang="en-US" altLang="ko-KR" sz="1400" b="1" i="1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Wingdings" panose="05000000000000000000" pitchFamily="2" charset="2"/>
                      </a:rPr>
                      <m:t>𝜽</m:t>
                    </m:r>
                  </m:oMath>
                </a14:m>
                <a:r>
                  <a:rPr lang="en-US" altLang="ko-KR" sz="1400" dirty="0"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)</a:t>
                </a:r>
              </a:p>
            </p:txBody>
          </p:sp>
        </mc:Choice>
        <mc:Fallback xmlns="">
          <p:sp>
            <p:nvSpPr>
              <p:cNvPr id="11" name="직사각형 10">
                <a:extLst>
                  <a:ext uri="{FF2B5EF4-FFF2-40B4-BE49-F238E27FC236}">
                    <a16:creationId xmlns:a16="http://schemas.microsoft.com/office/drawing/2014/main" id="{87FD1849-3F8D-4B1D-B2B3-A733DFFA8E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3443649" y="1781500"/>
                <a:ext cx="976999" cy="307777"/>
              </a:xfrm>
              <a:prstGeom prst="rect">
                <a:avLst/>
              </a:prstGeom>
              <a:blipFill>
                <a:blip r:embed="rId5"/>
                <a:stretch>
                  <a:fillRect l="-4000" t="-1242" r="-20000" b="-186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직사각형 11">
                <a:extLst>
                  <a:ext uri="{FF2B5EF4-FFF2-40B4-BE49-F238E27FC236}">
                    <a16:creationId xmlns:a16="http://schemas.microsoft.com/office/drawing/2014/main" id="{BD0240AD-D928-450E-A18B-1F126B1D990B}"/>
                  </a:ext>
                </a:extLst>
              </p:cNvPr>
              <p:cNvSpPr/>
              <p:nvPr/>
            </p:nvSpPr>
            <p:spPr>
              <a:xfrm>
                <a:off x="5051493" y="3030449"/>
                <a:ext cx="976999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1400" dirty="0"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Score1(</a:t>
                </a:r>
                <a14:m>
                  <m:oMath xmlns:m="http://schemas.openxmlformats.org/officeDocument/2006/math">
                    <m:r>
                      <a:rPr lang="en-US" altLang="ko-KR" sz="1400" b="1" i="1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Wingdings" panose="05000000000000000000" pitchFamily="2" charset="2"/>
                      </a:rPr>
                      <m:t>𝜽</m:t>
                    </m:r>
                  </m:oMath>
                </a14:m>
                <a:r>
                  <a:rPr lang="en-US" altLang="ko-KR" sz="1400" dirty="0"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)</a:t>
                </a:r>
              </a:p>
            </p:txBody>
          </p:sp>
        </mc:Choice>
        <mc:Fallback xmlns="">
          <p:sp>
            <p:nvSpPr>
              <p:cNvPr id="12" name="직사각형 11">
                <a:extLst>
                  <a:ext uri="{FF2B5EF4-FFF2-40B4-BE49-F238E27FC236}">
                    <a16:creationId xmlns:a16="http://schemas.microsoft.com/office/drawing/2014/main" id="{BD0240AD-D928-450E-A18B-1F126B1D99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493" y="3030449"/>
                <a:ext cx="976999" cy="307777"/>
              </a:xfrm>
              <a:prstGeom prst="rect">
                <a:avLst/>
              </a:prstGeom>
              <a:blipFill>
                <a:blip r:embed="rId6"/>
                <a:stretch>
                  <a:fillRect l="-1875" t="-3922" r="-1875" b="-1960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2B904549-A33C-4E34-9C80-72B424E25BF2}"/>
              </a:ext>
            </a:extLst>
          </p:cNvPr>
          <p:cNvSpPr txBox="1"/>
          <p:nvPr/>
        </p:nvSpPr>
        <p:spPr>
          <a:xfrm>
            <a:off x="0" y="465766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Pareto front</a:t>
            </a:r>
            <a:endParaRPr lang="ko-KR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9F402F9-985C-4419-85F7-687C58917421}"/>
              </a:ext>
            </a:extLst>
          </p:cNvPr>
          <p:cNvSpPr txBox="1"/>
          <p:nvPr/>
        </p:nvSpPr>
        <p:spPr>
          <a:xfrm>
            <a:off x="0" y="3653301"/>
            <a:ext cx="5143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Expected Hyper Volume Improvement (EHVI)</a:t>
            </a:r>
            <a:endParaRPr lang="ko-KR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AA1F575-55A2-4172-A602-40035DDDB86F}"/>
              </a:ext>
            </a:extLst>
          </p:cNvPr>
          <p:cNvSpPr txBox="1"/>
          <p:nvPr/>
        </p:nvSpPr>
        <p:spPr>
          <a:xfrm>
            <a:off x="6988151" y="843585"/>
            <a:ext cx="491673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Given observed data (score vs. parameter)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onduct GPR for every score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alculate acquisition function :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EHVI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ample maximum EHVI point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Measure scores for suggested point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Repeat 1-5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BC47472-1F08-475F-9500-6C327A02D463}"/>
              </a:ext>
            </a:extLst>
          </p:cNvPr>
          <p:cNvSpPr txBox="1"/>
          <p:nvPr/>
        </p:nvSpPr>
        <p:spPr>
          <a:xfrm>
            <a:off x="6988151" y="465766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Procedure</a:t>
            </a:r>
            <a:endParaRPr lang="ko-KR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0272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232</TotalTime>
  <Words>295</Words>
  <Application>Microsoft Office PowerPoint</Application>
  <PresentationFormat>와이드스크린</PresentationFormat>
  <Paragraphs>52</Paragraphs>
  <Slides>4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</vt:i4>
      </vt:variant>
    </vt:vector>
  </HeadingPairs>
  <TitlesOfParts>
    <vt:vector size="11" baseType="lpstr">
      <vt:lpstr>KoPubWorld돋움체 Medium</vt:lpstr>
      <vt:lpstr>맑은 고딕</vt:lpstr>
      <vt:lpstr>Arial</vt:lpstr>
      <vt:lpstr>Cambria Math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master</dc:creator>
  <cp:lastModifiedBy>master</cp:lastModifiedBy>
  <cp:revision>22</cp:revision>
  <dcterms:created xsi:type="dcterms:W3CDTF">2025-01-16T08:17:09Z</dcterms:created>
  <dcterms:modified xsi:type="dcterms:W3CDTF">2025-01-22T05:04:27Z</dcterms:modified>
</cp:coreProperties>
</file>